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41" d="100"/>
          <a:sy n="41" d="100"/>
        </p:scale>
        <p:origin x="522" y="72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25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27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45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51.wmf"/><Relationship Id="rId5" Type="http://schemas.openxmlformats.org/officeDocument/2006/relationships/image" Target="../media/image96.png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4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55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65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6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67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68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9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</a:t>
              </a:r>
              <a:r>
                <a:rPr lang="en-US" sz="6599" b="1" dirty="0" smtClean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2</a:t>
              </a:r>
              <a:endPara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smtClean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  <a:endPara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6" y="30053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</a:t>
            </a:r>
            <a:r>
              <a:rPr lang="pt-BR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.ABCD </a:t>
            </a:r>
            <a:r>
              <a:rPr lang="pt-BR" sz="4800" b="1" dirty="0">
                <a:latin typeface="Times New Roman" panose="02020603050405020304" pitchFamily="18" charset="0"/>
              </a:rPr>
              <a:t>có </a:t>
            </a:r>
            <a:r>
              <a:rPr lang="pt-BR" sz="4800" b="1" dirty="0" smtClean="0">
                <a:latin typeface="Times New Roman" panose="02020603050405020304" pitchFamily="18" charset="0"/>
              </a:rPr>
              <a:t>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 smtClean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=""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	C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8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9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0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1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2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 smtClean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 smtClean="0"/>
                <a:t>(OM </a:t>
              </a:r>
              <a:r>
                <a:rPr lang="vi-VN" dirty="0"/>
                <a:t>, </a:t>
              </a:r>
              <a:r>
                <a:rPr lang="vi-VN" dirty="0" smtClean="0"/>
                <a:t>BC) </a:t>
              </a:r>
              <a:r>
                <a:rPr lang="vi-VN" dirty="0"/>
                <a:t>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>
              <p:extLst/>
            </p:nvPr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5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 smtClean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 smtClean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 smtClean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 smtClean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=""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=""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=""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=""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=""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=""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=""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=""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=""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=""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=""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=""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=""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=""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=""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=""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=""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=""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=""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=""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=""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=""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=""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=""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=""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=""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=""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=""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=""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=""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=""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=""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=""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=""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=""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=""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=""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=""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=""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=""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=""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=""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=""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=""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=""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=""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=""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=""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91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2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93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94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=""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=""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=""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=""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=""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=""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=""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=""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=""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=""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=""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=""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=""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=""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=""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=""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=""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=""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=""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=""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0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1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D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6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7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8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9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smtClean="0">
                    <a:solidFill>
                      <a:schemeClr val="tx1"/>
                    </a:solidFill>
                    <a:latin typeface="Cambria Math"/>
                  </a:rPr>
                  <a:t/>
                </a:r>
                <a:br>
                  <a:rPr lang="en-US" sz="4800" b="1" i="1" dirty="0" smtClean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 nghĩa tích vô hướng của hai vectơ trong mặt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endParaRPr lang="vi-V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ó suy ra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h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o bảng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ên dưới.</a:t>
              </a:r>
              <a:endParaRPr lang="vi-V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4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5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 nghĩa tích vô hướng của hai vectơ trong mặt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endParaRPr lang="vi-V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ó suy ra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h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o bảng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ên dưới.</a:t>
              </a:r>
              <a:endParaRPr lang="vi-V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=""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=""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=""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=""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=""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48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48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48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=""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=""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 smtClean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 smtClean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 smtClean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 smtClean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 smtClean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 smtClean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 smtClean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Tính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 smtClean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 công thức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 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</a:t>
                </a:r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ính tích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2514</Words>
  <Application>Microsoft Office PowerPoint</Application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AvantGarde</vt:lpstr>
      <vt:lpstr>AvantGarde-Demi</vt:lpstr>
      <vt:lpstr>Calibri</vt:lpstr>
      <vt:lpstr>Cambria Math</vt:lpstr>
      <vt:lpstr>Euclid Symbol</vt:lpstr>
      <vt:lpstr>Symbol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167</cp:revision>
  <dcterms:created xsi:type="dcterms:W3CDTF">2013-08-31T11:42:51Z</dcterms:created>
  <dcterms:modified xsi:type="dcterms:W3CDTF">2020-03-01T03:15:07Z</dcterms:modified>
</cp:coreProperties>
</file>